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7DB602B2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</w:t>
      </w:r>
      <w:proofErr w:type="gramStart"/>
      <w:r>
        <w:rPr>
          <w:rFonts w:ascii="Times New Roman" w:hAnsi="Times New Roman"/>
          <w:b/>
          <w:sz w:val="24"/>
          <w:szCs w:val="28"/>
        </w:rPr>
        <w:t xml:space="preserve">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</w:t>
      </w:r>
      <w:proofErr w:type="gramEnd"/>
      <w:r w:rsidR="00885148">
        <w:rPr>
          <w:rFonts w:ascii="Times New Roman" w:hAnsi="Times New Roman"/>
          <w:b/>
          <w:sz w:val="24"/>
          <w:szCs w:val="28"/>
        </w:rPr>
        <w:t xml:space="preserve">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7F2CC379" w14:textId="2E2EA255" w:rsidR="0086747B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6684020" w:history="1">
        <w:r w:rsidR="0086747B" w:rsidRPr="002D5410">
          <w:rPr>
            <w:rStyle w:val="Hyperlink"/>
            <w:noProof/>
          </w:rPr>
          <w:t>TÓM TẮT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20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2</w:t>
        </w:r>
        <w:r w:rsidR="0086747B">
          <w:rPr>
            <w:noProof/>
            <w:webHidden/>
          </w:rPr>
          <w:fldChar w:fldCharType="end"/>
        </w:r>
      </w:hyperlink>
    </w:p>
    <w:p w14:paraId="7353EEE4" w14:textId="2A8A23CE" w:rsidR="0086747B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684021" w:history="1">
        <w:r w:rsidR="0086747B" w:rsidRPr="002D5410">
          <w:rPr>
            <w:rStyle w:val="Hyperlink"/>
            <w:noProof/>
          </w:rPr>
          <w:t>Lời nói đầu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21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3</w:t>
        </w:r>
        <w:r w:rsidR="0086747B">
          <w:rPr>
            <w:noProof/>
            <w:webHidden/>
          </w:rPr>
          <w:fldChar w:fldCharType="end"/>
        </w:r>
      </w:hyperlink>
    </w:p>
    <w:p w14:paraId="76009D6E" w14:textId="4375A708" w:rsidR="0086747B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684022" w:history="1">
        <w:r w:rsidR="0086747B" w:rsidRPr="002D5410">
          <w:rPr>
            <w:rStyle w:val="Hyperlink"/>
            <w:noProof/>
          </w:rPr>
          <w:t>Chương 1: Tính thiết kế bộ truyền đai/xích (tùy theo đề)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22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4</w:t>
        </w:r>
        <w:r w:rsidR="0086747B">
          <w:rPr>
            <w:noProof/>
            <w:webHidden/>
          </w:rPr>
          <w:fldChar w:fldCharType="end"/>
        </w:r>
      </w:hyperlink>
    </w:p>
    <w:p w14:paraId="10A487DD" w14:textId="2164A36C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23" w:history="1">
        <w:r w:rsidR="0086747B" w:rsidRPr="002D5410">
          <w:rPr>
            <w:rStyle w:val="Hyperlink"/>
            <w:noProof/>
          </w:rPr>
          <w:t>1.1 Chọn đai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23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4</w:t>
        </w:r>
        <w:r w:rsidR="0086747B">
          <w:rPr>
            <w:noProof/>
            <w:webHidden/>
          </w:rPr>
          <w:fldChar w:fldCharType="end"/>
        </w:r>
      </w:hyperlink>
    </w:p>
    <w:p w14:paraId="12FCE95A" w14:textId="7D80DCC2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24" w:history="1">
        <w:r w:rsidR="0086747B" w:rsidRPr="002D5410">
          <w:rPr>
            <w:rStyle w:val="Hyperlink"/>
            <w:noProof/>
          </w:rPr>
          <w:t>1.2 Tính toán và xác định đường kính bánh đai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24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4</w:t>
        </w:r>
        <w:r w:rsidR="0086747B">
          <w:rPr>
            <w:noProof/>
            <w:webHidden/>
          </w:rPr>
          <w:fldChar w:fldCharType="end"/>
        </w:r>
      </w:hyperlink>
    </w:p>
    <w:p w14:paraId="0B90E0CA" w14:textId="50D34DE3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25" w:history="1">
        <w:r w:rsidR="0086747B" w:rsidRPr="002D5410">
          <w:rPr>
            <w:rStyle w:val="Hyperlink"/>
            <w:noProof/>
          </w:rPr>
          <w:t>1.3 Tính khoảng cách trục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25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4</w:t>
        </w:r>
        <w:r w:rsidR="0086747B">
          <w:rPr>
            <w:noProof/>
            <w:webHidden/>
          </w:rPr>
          <w:fldChar w:fldCharType="end"/>
        </w:r>
      </w:hyperlink>
    </w:p>
    <w:p w14:paraId="500C569C" w14:textId="072FE0EB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26" w:history="1">
        <w:r w:rsidR="0086747B" w:rsidRPr="002D5410">
          <w:rPr>
            <w:rStyle w:val="Hyperlink"/>
            <w:noProof/>
          </w:rPr>
          <w:t>1.4 Tính chiều dài đai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26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5</w:t>
        </w:r>
        <w:r w:rsidR="0086747B">
          <w:rPr>
            <w:noProof/>
            <w:webHidden/>
          </w:rPr>
          <w:fldChar w:fldCharType="end"/>
        </w:r>
      </w:hyperlink>
    </w:p>
    <w:p w14:paraId="0463857A" w14:textId="18F28FC7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27" w:history="1">
        <w:r w:rsidR="0086747B" w:rsidRPr="002D5410">
          <w:rPr>
            <w:rStyle w:val="Hyperlink"/>
            <w:noProof/>
          </w:rPr>
          <w:t>1.5 Xác định t</w:t>
        </w:r>
        <w:r w:rsidR="0086747B" w:rsidRPr="002D5410">
          <w:rPr>
            <w:rStyle w:val="Hyperlink"/>
            <w:noProof/>
          </w:rPr>
          <w:t>i</w:t>
        </w:r>
        <w:r w:rsidR="0086747B" w:rsidRPr="002D5410">
          <w:rPr>
            <w:rStyle w:val="Hyperlink"/>
            <w:noProof/>
          </w:rPr>
          <w:t>ết diện đai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27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5</w:t>
        </w:r>
        <w:r w:rsidR="0086747B">
          <w:rPr>
            <w:noProof/>
            <w:webHidden/>
          </w:rPr>
          <w:fldChar w:fldCharType="end"/>
        </w:r>
      </w:hyperlink>
    </w:p>
    <w:p w14:paraId="790454E3" w14:textId="543CF5C0" w:rsidR="0086747B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684028" w:history="1">
        <w:r w:rsidR="0086747B" w:rsidRPr="002D5410">
          <w:rPr>
            <w:rStyle w:val="Hyperlink"/>
            <w:noProof/>
          </w:rPr>
          <w:t>Chương 2: Tính thiết kế bộ truyền bánh răng trụ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28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7</w:t>
        </w:r>
        <w:r w:rsidR="0086747B">
          <w:rPr>
            <w:noProof/>
            <w:webHidden/>
          </w:rPr>
          <w:fldChar w:fldCharType="end"/>
        </w:r>
      </w:hyperlink>
    </w:p>
    <w:p w14:paraId="363971D1" w14:textId="7ABDCE82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29" w:history="1">
        <w:r w:rsidR="0086747B" w:rsidRPr="002D5410">
          <w:rPr>
            <w:rStyle w:val="Hyperlink"/>
            <w:noProof/>
          </w:rPr>
          <w:t>2.1 Chọn vật liệu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29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7</w:t>
        </w:r>
        <w:r w:rsidR="0086747B">
          <w:rPr>
            <w:noProof/>
            <w:webHidden/>
          </w:rPr>
          <w:fldChar w:fldCharType="end"/>
        </w:r>
      </w:hyperlink>
    </w:p>
    <w:p w14:paraId="54D02163" w14:textId="2EB07EA0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0" w:history="1">
        <w:r w:rsidR="0086747B" w:rsidRPr="002D5410">
          <w:rPr>
            <w:rStyle w:val="Hyperlink"/>
            <w:noProof/>
          </w:rPr>
          <w:t>2.2 Xác định ứng suất cho phép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30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7</w:t>
        </w:r>
        <w:r w:rsidR="0086747B">
          <w:rPr>
            <w:noProof/>
            <w:webHidden/>
          </w:rPr>
          <w:fldChar w:fldCharType="end"/>
        </w:r>
      </w:hyperlink>
    </w:p>
    <w:p w14:paraId="4F9DB139" w14:textId="7ABED1AE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1" w:history="1">
        <w:r w:rsidR="0086747B" w:rsidRPr="002D5410">
          <w:rPr>
            <w:rStyle w:val="Hyperlink"/>
            <w:noProof/>
          </w:rPr>
          <w:t>2.3 ……….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31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7</w:t>
        </w:r>
        <w:r w:rsidR="0086747B">
          <w:rPr>
            <w:noProof/>
            <w:webHidden/>
          </w:rPr>
          <w:fldChar w:fldCharType="end"/>
        </w:r>
      </w:hyperlink>
    </w:p>
    <w:p w14:paraId="6FA4C4E0" w14:textId="5570E25B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2" w:history="1">
        <w:r w:rsidR="0086747B" w:rsidRPr="002D5410">
          <w:rPr>
            <w:rStyle w:val="Hyperlink"/>
            <w:noProof/>
          </w:rPr>
          <w:t>2.4 ……….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32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7</w:t>
        </w:r>
        <w:r w:rsidR="0086747B">
          <w:rPr>
            <w:noProof/>
            <w:webHidden/>
          </w:rPr>
          <w:fldChar w:fldCharType="end"/>
        </w:r>
      </w:hyperlink>
    </w:p>
    <w:p w14:paraId="1F21B82B" w14:textId="62EF0857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3" w:history="1">
        <w:r w:rsidR="0086747B" w:rsidRPr="002D5410">
          <w:rPr>
            <w:rStyle w:val="Hyperlink"/>
            <w:noProof/>
          </w:rPr>
          <w:t>2.5 ……….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33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7</w:t>
        </w:r>
        <w:r w:rsidR="0086747B">
          <w:rPr>
            <w:noProof/>
            <w:webHidden/>
          </w:rPr>
          <w:fldChar w:fldCharType="end"/>
        </w:r>
      </w:hyperlink>
    </w:p>
    <w:p w14:paraId="6BA30796" w14:textId="18B2DFCD" w:rsidR="0086747B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684034" w:history="1">
        <w:r w:rsidR="0086747B" w:rsidRPr="002D5410">
          <w:rPr>
            <w:rStyle w:val="Hyperlink"/>
            <w:noProof/>
          </w:rPr>
          <w:t>Chương 3: Tính thiết kế trục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34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9</w:t>
        </w:r>
        <w:r w:rsidR="0086747B">
          <w:rPr>
            <w:noProof/>
            <w:webHidden/>
          </w:rPr>
          <w:fldChar w:fldCharType="end"/>
        </w:r>
      </w:hyperlink>
    </w:p>
    <w:p w14:paraId="6866E7A5" w14:textId="792DFB1E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5" w:history="1">
        <w:r w:rsidR="0086747B" w:rsidRPr="002D5410">
          <w:rPr>
            <w:rStyle w:val="Hyperlink"/>
            <w:noProof/>
          </w:rPr>
          <w:t>3.1 Chọn vật liệu chế tạo trục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35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9</w:t>
        </w:r>
        <w:r w:rsidR="0086747B">
          <w:rPr>
            <w:noProof/>
            <w:webHidden/>
          </w:rPr>
          <w:fldChar w:fldCharType="end"/>
        </w:r>
      </w:hyperlink>
    </w:p>
    <w:p w14:paraId="4ED1A358" w14:textId="30618626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6" w:history="1">
        <w:r w:rsidR="0086747B" w:rsidRPr="002D5410">
          <w:rPr>
            <w:rStyle w:val="Hyperlink"/>
            <w:noProof/>
          </w:rPr>
          <w:t>3.2 Tính tải trọng tác dụng lên trục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36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9</w:t>
        </w:r>
        <w:r w:rsidR="0086747B">
          <w:rPr>
            <w:noProof/>
            <w:webHidden/>
          </w:rPr>
          <w:fldChar w:fldCharType="end"/>
        </w:r>
      </w:hyperlink>
    </w:p>
    <w:p w14:paraId="5B745137" w14:textId="1F243BAD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7" w:history="1">
        <w:r w:rsidR="0086747B" w:rsidRPr="002D5410">
          <w:rPr>
            <w:rStyle w:val="Hyperlink"/>
            <w:noProof/>
          </w:rPr>
          <w:t>3.3 Tính khoảng cách giữa các điểm đặt lực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37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9</w:t>
        </w:r>
        <w:r w:rsidR="0086747B">
          <w:rPr>
            <w:noProof/>
            <w:webHidden/>
          </w:rPr>
          <w:fldChar w:fldCharType="end"/>
        </w:r>
      </w:hyperlink>
    </w:p>
    <w:p w14:paraId="185C9A8D" w14:textId="4FEBB4A5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8" w:history="1">
        <w:r w:rsidR="0086747B" w:rsidRPr="002D5410">
          <w:rPr>
            <w:rStyle w:val="Hyperlink"/>
            <w:noProof/>
          </w:rPr>
          <w:t>3.4 Tính phản lực tại các gối đỡ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38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9</w:t>
        </w:r>
        <w:r w:rsidR="0086747B">
          <w:rPr>
            <w:noProof/>
            <w:webHidden/>
          </w:rPr>
          <w:fldChar w:fldCharType="end"/>
        </w:r>
      </w:hyperlink>
    </w:p>
    <w:p w14:paraId="33A1D875" w14:textId="1EBFE399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9" w:history="1">
        <w:r w:rsidR="0086747B" w:rsidRPr="002D5410">
          <w:rPr>
            <w:rStyle w:val="Hyperlink"/>
            <w:noProof/>
          </w:rPr>
          <w:t>3.5 Vẽ biểu đồ mômen uốn M</w:t>
        </w:r>
        <w:r w:rsidR="0086747B" w:rsidRPr="002D5410">
          <w:rPr>
            <w:rStyle w:val="Hyperlink"/>
            <w:noProof/>
            <w:vertAlign w:val="subscript"/>
          </w:rPr>
          <w:t>x</w:t>
        </w:r>
        <w:r w:rsidR="0086747B" w:rsidRPr="002D5410">
          <w:rPr>
            <w:rStyle w:val="Hyperlink"/>
            <w:noProof/>
          </w:rPr>
          <w:t>, M</w:t>
        </w:r>
        <w:r w:rsidR="0086747B" w:rsidRPr="002D5410">
          <w:rPr>
            <w:rStyle w:val="Hyperlink"/>
            <w:noProof/>
            <w:vertAlign w:val="subscript"/>
          </w:rPr>
          <w:t>y</w:t>
        </w:r>
        <w:r w:rsidR="0086747B" w:rsidRPr="002D5410">
          <w:rPr>
            <w:rStyle w:val="Hyperlink"/>
            <w:noProof/>
          </w:rPr>
          <w:t xml:space="preserve"> và xoắn T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39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9</w:t>
        </w:r>
        <w:r w:rsidR="0086747B">
          <w:rPr>
            <w:noProof/>
            <w:webHidden/>
          </w:rPr>
          <w:fldChar w:fldCharType="end"/>
        </w:r>
      </w:hyperlink>
    </w:p>
    <w:p w14:paraId="62F9D40C" w14:textId="6E640D47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40" w:history="1">
        <w:r w:rsidR="0086747B" w:rsidRPr="002D5410">
          <w:rPr>
            <w:rStyle w:val="Hyperlink"/>
            <w:noProof/>
          </w:rPr>
          <w:t>3.6</w:t>
        </w:r>
        <w:r w:rsidR="0086747B" w:rsidRPr="002D5410">
          <w:rPr>
            <w:rStyle w:val="Hyperlink"/>
            <w:noProof/>
            <w:lang w:val="vi-VN"/>
          </w:rPr>
          <w:t xml:space="preserve"> Tính mômen uốn tổng M</w:t>
        </w:r>
        <w:r w:rsidR="0086747B" w:rsidRPr="002D5410">
          <w:rPr>
            <w:rStyle w:val="Hyperlink"/>
            <w:noProof/>
            <w:vertAlign w:val="subscript"/>
            <w:lang w:val="vi-VN"/>
          </w:rPr>
          <w:t>ij</w:t>
        </w:r>
        <w:r w:rsidR="0086747B" w:rsidRPr="002D5410">
          <w:rPr>
            <w:rStyle w:val="Hyperlink"/>
            <w:noProof/>
            <w:lang w:val="vi-VN"/>
          </w:rPr>
          <w:t xml:space="preserve"> và mômen tương đương M</w:t>
        </w:r>
        <w:r w:rsidR="0086747B" w:rsidRPr="002D5410">
          <w:rPr>
            <w:rStyle w:val="Hyperlink"/>
            <w:noProof/>
            <w:vertAlign w:val="subscript"/>
            <w:lang w:val="vi-VN"/>
          </w:rPr>
          <w:t>tdij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40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9</w:t>
        </w:r>
        <w:r w:rsidR="0086747B">
          <w:rPr>
            <w:noProof/>
            <w:webHidden/>
          </w:rPr>
          <w:fldChar w:fldCharType="end"/>
        </w:r>
      </w:hyperlink>
    </w:p>
    <w:p w14:paraId="2548BE82" w14:textId="0048B4A0" w:rsidR="0086747B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41" w:history="1">
        <w:r w:rsidR="0086747B" w:rsidRPr="002D5410">
          <w:rPr>
            <w:rStyle w:val="Hyperlink"/>
            <w:noProof/>
          </w:rPr>
          <w:t>3.7</w:t>
        </w:r>
        <w:r w:rsidR="0086747B" w:rsidRPr="002D5410">
          <w:rPr>
            <w:rStyle w:val="Hyperlink"/>
            <w:noProof/>
            <w:lang w:val="vi-VN"/>
          </w:rPr>
          <w:t xml:space="preserve"> Thiết kế sơ bộ kết cấu trục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41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9</w:t>
        </w:r>
        <w:r w:rsidR="0086747B">
          <w:rPr>
            <w:noProof/>
            <w:webHidden/>
          </w:rPr>
          <w:fldChar w:fldCharType="end"/>
        </w:r>
      </w:hyperlink>
    </w:p>
    <w:p w14:paraId="72C13526" w14:textId="71E774D4" w:rsidR="0086747B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684042" w:history="1">
        <w:r w:rsidR="0086747B" w:rsidRPr="002D5410">
          <w:rPr>
            <w:rStyle w:val="Hyperlink"/>
            <w:noProof/>
          </w:rPr>
          <w:t>KẾT LUẬN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42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10</w:t>
        </w:r>
        <w:r w:rsidR="0086747B">
          <w:rPr>
            <w:noProof/>
            <w:webHidden/>
          </w:rPr>
          <w:fldChar w:fldCharType="end"/>
        </w:r>
      </w:hyperlink>
    </w:p>
    <w:p w14:paraId="7920EE49" w14:textId="65B513E9" w:rsidR="0086747B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684043" w:history="1">
        <w:r w:rsidR="0086747B" w:rsidRPr="002D5410">
          <w:rPr>
            <w:rStyle w:val="Hyperlink"/>
            <w:noProof/>
          </w:rPr>
          <w:t>Tài liệu tham khảo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43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DF49CD">
          <w:rPr>
            <w:noProof/>
            <w:webHidden/>
          </w:rPr>
          <w:t>11</w:t>
        </w:r>
        <w:r w:rsidR="0086747B">
          <w:rPr>
            <w:noProof/>
            <w:webHidden/>
          </w:rPr>
          <w:fldChar w:fldCharType="end"/>
        </w:r>
      </w:hyperlink>
    </w:p>
    <w:p w14:paraId="00BE2AB3" w14:textId="7F624D8B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6684020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6684021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6684022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6684023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FA7B85" w:rsidR="00763E8F" w:rsidRDefault="00EC50F8" w:rsidP="0093593F">
      <w:pPr>
        <w:pStyle w:val="cmuc11"/>
      </w:pPr>
      <w:bookmarkStart w:id="5" w:name="_Toc176684024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25pt;height:24.55pt" o:ole="">
            <v:imagedata r:id="rId15" o:title=""/>
          </v:shape>
          <o:OLEObject Type="Embed" ProgID="Equation.DSMT4" ShapeID="_x0000_i1025" DrawAspect="Content" ObjectID="_1787517447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9.25pt;height:10.9pt" o:ole="">
            <v:imagedata r:id="rId17" o:title=""/>
          </v:shape>
          <o:OLEObject Type="Embed" ProgID="Equation.DSMT4" ShapeID="_x0000_i1026" DrawAspect="Content" ObjectID="_1787517448" r:id="rId18"/>
        </w:object>
      </w:r>
      <w:r>
        <w:t>=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9.45pt;height:20.75pt" o:ole="">
            <v:imagedata r:id="rId19" o:title=""/>
          </v:shape>
          <o:OLEObject Type="Embed" ProgID="Equation.DSMT4" ShapeID="_x0000_i1027" DrawAspect="Content" ObjectID="_1787517449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pt;height:36.55pt" o:ole="">
            <v:imagedata r:id="rId21" o:title=""/>
          </v:shape>
          <o:OLEObject Type="Embed" ProgID="Equation.DSMT4" ShapeID="_x0000_i1028" DrawAspect="Content" ObjectID="_1787517450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6684025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45pt;height:18pt" o:ole="">
            <v:imagedata r:id="rId23" o:title=""/>
          </v:shape>
          <o:OLEObject Type="Embed" ProgID="Equation.DSMT4" ShapeID="_x0000_i1029" DrawAspect="Content" ObjectID="_1787517451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6684026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9pt;height:81.8pt" o:ole="">
            <v:imagedata r:id="rId25" o:title=""/>
          </v:shape>
          <o:OLEObject Type="Embed" ProgID="Equation.DSMT4" ShapeID="_x0000_i1030" DrawAspect="Content" ObjectID="_1787517452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25pt;height:34.35pt" o:ole="">
            <v:imagedata r:id="rId27" o:title=""/>
          </v:shape>
          <o:OLEObject Type="Embed" ProgID="Equation.DSMT4" ShapeID="_x0000_i1031" DrawAspect="Content" ObjectID="_1787517453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55pt;height:33.25pt" o:ole="">
            <v:imagedata r:id="rId29" o:title=""/>
          </v:shape>
          <o:OLEObject Type="Embed" ProgID="Equation.DSMT4" ShapeID="_x0000_i1032" DrawAspect="Content" ObjectID="_1787517454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2pt;height:99.25pt" o:ole="">
            <v:imagedata r:id="rId31" o:title=""/>
          </v:shape>
          <o:OLEObject Type="Embed" ProgID="Equation.DSMT4" ShapeID="_x0000_i1033" DrawAspect="Content" ObjectID="_1787517455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59.8pt;height:33.25pt" o:ole="">
            <v:imagedata r:id="rId33" o:title=""/>
          </v:shape>
          <o:OLEObject Type="Embed" ProgID="Equation.DSMT4" ShapeID="_x0000_i1034" DrawAspect="Content" ObjectID="_1787517456" r:id="rId34"/>
        </w:object>
      </w:r>
      <w:proofErr w:type="gramStart"/>
      <w:r>
        <w:t>( a</w:t>
      </w:r>
      <w:proofErr w:type="gramEnd"/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6684027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554EAA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</w:rPr>
        <w:t>-Chiều dày tiêu chuẩn:</w:t>
      </w:r>
    </w:p>
    <w:p w14:paraId="4B0ED95F" w14:textId="7C45E514" w:rsidR="00DF49CD" w:rsidRDefault="00D45052" w:rsidP="00DF49C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43" type="#_x0000_t75" style="width:90pt;height:31.1pt" o:ole="">
            <v:imagedata r:id="rId35" o:title=""/>
          </v:shape>
          <o:OLEObject Type="Embed" ProgID="Equation.DSMT4" ShapeID="_x0000_i1043" DrawAspect="Content" ObjectID="_1787517457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49" type="#_x0000_t75" style="width:10.9pt;height:14.2pt" o:ole="">
            <v:imagedata r:id="rId37" o:title=""/>
          </v:shape>
          <o:OLEObject Type="Embed" ProgID="Equation.DSMT4" ShapeID="_x0000_i1049" DrawAspect="Content" ObjectID="_1787517458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</w:p>
    <w:p w14:paraId="4B469194" w14:textId="7C59E703" w:rsidR="0041244B" w:rsidRDefault="000B7935" w:rsidP="0041244B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52" type="#_x0000_t75" style="width:10.9pt;height:14.2pt" o:ole="">
            <v:imagedata r:id="rId37" o:title=""/>
          </v:shape>
          <o:OLEObject Type="Embed" ProgID="Equation.DSMT4" ShapeID="_x0000_i1052" DrawAspect="Content" ObjectID="_1787517459" r:id="rId39"/>
        </w:object>
      </w:r>
      <w:r w:rsidR="004C4ECC">
        <w:t>=</w:t>
      </w:r>
      <w:r w:rsidR="0041244B">
        <w:rPr>
          <w:b w:val="0"/>
          <w:bCs/>
        </w:rPr>
        <w:t>3</w:t>
      </w:r>
    </w:p>
    <w:p w14:paraId="46D84FE4" w14:textId="713F47D9" w:rsidR="0041244B" w:rsidRDefault="00F42270" w:rsidP="0041244B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</w:p>
    <w:p w14:paraId="5576C1AD" w14:textId="6C63B7AB" w:rsidR="00F42270" w:rsidRDefault="009A412A" w:rsidP="0041244B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</w:rPr>
        <w:t>Hệ số ảnh hưởng đến góc ôm</w:t>
      </w:r>
      <w:r w:rsidR="000166B1">
        <w:rPr>
          <w:b w:val="0"/>
          <w:bCs/>
        </w:rPr>
        <w:t xml:space="preserve"> </w:t>
      </w:r>
    </w:p>
    <w:p w14:paraId="73F99FE6" w14:textId="741E30EE" w:rsidR="000166B1" w:rsidRDefault="000166B1" w:rsidP="0041244B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53" type="#_x0000_t75" style="width:290.2pt;height:19.1pt" o:ole="">
            <v:imagedata r:id="rId40" o:title=""/>
          </v:shape>
          <o:OLEObject Type="Embed" ProgID="Equation.DSMT4" ShapeID="_x0000_i1053" DrawAspect="Content" ObjectID="_1787517460" r:id="rId41"/>
        </w:object>
      </w:r>
    </w:p>
    <w:p w14:paraId="659490DE" w14:textId="557B4B3C" w:rsidR="000166B1" w:rsidRDefault="000166B1" w:rsidP="0041244B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</w:rPr>
        <w:lastRenderedPageBreak/>
        <w:t>Hệ số ảnh hưởng đến vận tốc</w:t>
      </w:r>
    </w:p>
    <w:p w14:paraId="4AE30919" w14:textId="7671B1BF" w:rsidR="000166B1" w:rsidRPr="000166B1" w:rsidRDefault="00633F67" w:rsidP="0041244B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54" type="#_x0000_t75" style="width:259.1pt;height:19.1pt" o:ole="">
            <v:imagedata r:id="rId42" o:title=""/>
          </v:shape>
          <o:OLEObject Type="Embed" ProgID="Equation.DSMT4" ShapeID="_x0000_i1054" DrawAspect="Content" ObjectID="_1787517461" r:id="rId43"/>
        </w:object>
      </w:r>
    </w:p>
    <w:p w14:paraId="7DED2150" w14:textId="3F12A22A" w:rsidR="00DF49CD" w:rsidRDefault="006826D7" w:rsidP="00DF49C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</w:rPr>
        <w:t>Hệ số ảnh hưởng của vị trí bộ truyền so với phương nằm ngang</w:t>
      </w:r>
    </w:p>
    <w:p w14:paraId="7AE53519" w14:textId="29BCF7F3" w:rsidR="009402CB" w:rsidRDefault="009402CB" w:rsidP="00DF49C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55" type="#_x0000_t75" style="width:127.1pt;height:19.1pt" o:ole="">
            <v:imagedata r:id="rId44" o:title=""/>
          </v:shape>
          <o:OLEObject Type="Embed" ProgID="Equation.DSMT4" ShapeID="_x0000_i1055" DrawAspect="Content" ObjectID="_1787517462" r:id="rId45"/>
        </w:object>
      </w:r>
    </w:p>
    <w:p w14:paraId="039A906D" w14:textId="6FB01B50" w:rsidR="009402CB" w:rsidRDefault="00A849A7" w:rsidP="00DF49C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t>-</w:t>
      </w:r>
      <w:r>
        <w:rPr>
          <w:b w:val="0"/>
          <w:bCs/>
        </w:rPr>
        <w:t>Ứng suất có ích cho phép được xác định bằng thực nghiệm</w:t>
      </w:r>
    </w:p>
    <w:p w14:paraId="565C9032" w14:textId="3E8DC114" w:rsidR="007D508F" w:rsidRDefault="007D508F" w:rsidP="00DF49C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</w:rPr>
        <w:t xml:space="preserve">Lấy ứng suất căng ban đầu </w:t>
      </w:r>
      <w:r w:rsidR="005E7C0D" w:rsidRPr="00903B33">
        <w:rPr>
          <w:position w:val="-12"/>
        </w:rPr>
        <w:object w:dxaOrig="1320" w:dyaOrig="360" w14:anchorId="38DAD798">
          <v:shape id="_x0000_i1056" type="#_x0000_t75" style="width:66pt;height:18pt" o:ole="">
            <v:imagedata r:id="rId46" o:title=""/>
          </v:shape>
          <o:OLEObject Type="Embed" ProgID="Equation.DSMT4" ShapeID="_x0000_i1056" DrawAspect="Content" ObjectID="_1787517463" r:id="rId47"/>
        </w:object>
      </w:r>
    </w:p>
    <w:p w14:paraId="29067E8A" w14:textId="77777777" w:rsidR="00E942F9" w:rsidRDefault="005E7C0D" w:rsidP="00DF49C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57" type="#_x0000_t75" style="width:66pt;height:18pt" o:ole="">
            <v:imagedata r:id="rId46" o:title=""/>
          </v:shape>
          <o:OLEObject Type="Embed" ProgID="Equation.DSMT4" ShapeID="_x0000_i1057" DrawAspect="Content" ObjectID="_1787517464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 xml:space="preserve">=2.5, </w:t>
      </w:r>
    </w:p>
    <w:p w14:paraId="4DF11B2B" w14:textId="105BD91E" w:rsidR="00AF6B3C" w:rsidRDefault="00E942F9" w:rsidP="00E942F9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</w:p>
    <w:p w14:paraId="0DC7EC27" w14:textId="6118D550" w:rsidR="00E16D23" w:rsidRDefault="006652C9" w:rsidP="00E942F9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58" type="#_x0000_t75" style="width:260.2pt;height:41.45pt" o:ole="">
            <v:imagedata r:id="rId49" o:title=""/>
          </v:shape>
          <o:OLEObject Type="Embed" ProgID="Equation.DSMT4" ShapeID="_x0000_i1058" DrawAspect="Content" ObjectID="_1787517465" r:id="rId50"/>
        </w:object>
      </w:r>
    </w:p>
    <w:p w14:paraId="219F34BC" w14:textId="67165E0F" w:rsidR="006652C9" w:rsidRDefault="006652C9" w:rsidP="00E942F9">
      <w:pPr>
        <w:pStyle w:val="cmuc11"/>
        <w:numPr>
          <w:ilvl w:val="0"/>
          <w:numId w:val="0"/>
        </w:numPr>
        <w:ind w:left="851" w:hanging="851"/>
      </w:pPr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r w:rsidR="00236601" w:rsidRPr="00903B33">
        <w:rPr>
          <w:position w:val="-12"/>
        </w:rPr>
        <w:object w:dxaOrig="720" w:dyaOrig="360" w14:anchorId="0BB98455">
          <v:shape id="_x0000_i1060" type="#_x0000_t75" style="width:36pt;height:18pt" o:ole="">
            <v:imagedata r:id="rId51" o:title=""/>
          </v:shape>
          <o:OLEObject Type="Embed" ProgID="Equation.DSMT4" ShapeID="_x0000_i1060" DrawAspect="Content" ObjectID="_1787517466" r:id="rId52"/>
        </w:object>
      </w:r>
    </w:p>
    <w:p w14:paraId="5EA1A769" w14:textId="3BE4E097" w:rsidR="004C6E18" w:rsidRPr="004C6E18" w:rsidRDefault="004C6E18" w:rsidP="00E942F9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61" type="#_x0000_t75" style="width:310.9pt;height:20.2pt" o:ole="">
            <v:imagedata r:id="rId53" o:title=""/>
          </v:shape>
          <o:OLEObject Type="Embed" ProgID="Equation.DSMT4" ShapeID="_x0000_i1061" DrawAspect="Content" ObjectID="_1787517467" r:id="rId54"/>
        </w:object>
      </w:r>
    </w:p>
    <w:p w14:paraId="38EC0E50" w14:textId="3B0B499F" w:rsidR="00236601" w:rsidRDefault="005629E0" w:rsidP="00E942F9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</w:p>
    <w:p w14:paraId="76A0BC22" w14:textId="6B2C9202" w:rsidR="00883E28" w:rsidRDefault="00883E28" w:rsidP="00E942F9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</w:p>
    <w:p w14:paraId="62E507EA" w14:textId="2BC85E2B" w:rsidR="00883E28" w:rsidRDefault="00000B86" w:rsidP="00E942F9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68" type="#_x0000_t75" style="width:232.9pt;height:34.9pt" o:ole="">
            <v:imagedata r:id="rId55" o:title=""/>
          </v:shape>
          <o:OLEObject Type="Embed" ProgID="Equation.DSMT4" ShapeID="_x0000_i1068" DrawAspect="Content" ObjectID="_1787517468" r:id="rId56"/>
        </w:object>
      </w:r>
    </w:p>
    <w:p w14:paraId="1ABA8749" w14:textId="426A39EA" w:rsidR="00466935" w:rsidRPr="00466935" w:rsidRDefault="00466935" w:rsidP="00E942F9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r>
        <w:rPr>
          <w:b w:val="0"/>
          <w:bCs/>
        </w:rPr>
        <w:t>Theo chuẩn lấy b = 30mm</w:t>
      </w:r>
    </w:p>
    <w:p w14:paraId="4D01648E" w14:textId="77777777" w:rsidR="00480FE7" w:rsidRDefault="00480FE7" w:rsidP="00480FE7">
      <w:pPr>
        <w:pStyle w:val="cmuc11"/>
      </w:pPr>
    </w:p>
    <w:p w14:paraId="1E5CD1BA" w14:textId="77777777" w:rsidR="00480FE7" w:rsidRDefault="00480FE7" w:rsidP="00480FE7">
      <w:pPr>
        <w:pStyle w:val="cmuc11"/>
        <w:numPr>
          <w:ilvl w:val="0"/>
          <w:numId w:val="0"/>
        </w:numPr>
        <w:ind w:left="851"/>
      </w:pPr>
    </w:p>
    <w:p w14:paraId="75261819" w14:textId="29C23954" w:rsidR="005A1E77" w:rsidRDefault="005A1E77" w:rsidP="005A1E77">
      <w:pPr>
        <w:pStyle w:val="normal0"/>
      </w:pPr>
    </w:p>
    <w:p w14:paraId="11A769E2" w14:textId="5C55FF8A" w:rsidR="005A1E77" w:rsidRDefault="005A1E77" w:rsidP="00F82406">
      <w:pPr>
        <w:pStyle w:val="normal0"/>
      </w:pPr>
      <w:r>
        <w:t>.</w:t>
      </w:r>
    </w:p>
    <w:p w14:paraId="6A3948F1" w14:textId="77777777" w:rsidR="005A1E77" w:rsidRDefault="005A1E77" w:rsidP="00F82406">
      <w:pPr>
        <w:pStyle w:val="normal0"/>
      </w:pPr>
    </w:p>
    <w:p w14:paraId="2E2F9C9B" w14:textId="6B598908" w:rsidR="005A1E77" w:rsidRDefault="005A1E77" w:rsidP="00F82406">
      <w:pPr>
        <w:pStyle w:val="normal0"/>
        <w:rPr>
          <w:lang w:val="vi-VN"/>
        </w:rPr>
      </w:pPr>
      <w:r w:rsidRPr="00636FDB">
        <w:rPr>
          <w:lang w:val="vi-VN"/>
        </w:rPr>
        <w:t>Tổng hợp các thông số của bộ truyền xích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oại xích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Xích ống con lăn</w:t>
            </w:r>
          </w:p>
        </w:tc>
      </w:tr>
      <w:tr w:rsidR="005A1E77" w:rsidRPr="005A1E77" w14:paraId="13FEA1C3" w14:textId="77777777" w:rsidTr="00664FC5">
        <w:trPr>
          <w:jc w:val="center"/>
        </w:trPr>
        <w:tc>
          <w:tcPr>
            <w:tcW w:w="3794" w:type="dxa"/>
          </w:tcPr>
          <w:p w14:paraId="7B17AC8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ước xích</w:t>
            </w:r>
          </w:p>
        </w:tc>
        <w:tc>
          <w:tcPr>
            <w:tcW w:w="1276" w:type="dxa"/>
          </w:tcPr>
          <w:p w14:paraId="56429AC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 w14:anchorId="00944AFB">
                <v:shape id="_x0000_i1036" type="#_x0000_t75" style="width:11.45pt;height:12pt" o:ole="">
                  <v:imagedata r:id="rId57" o:title=""/>
                </v:shape>
                <o:OLEObject Type="Embed" ProgID="Equation.DSMT4" ShapeID="_x0000_i1036" DrawAspect="Content" ObjectID="_1787517469" r:id="rId58"/>
              </w:object>
            </w:r>
          </w:p>
        </w:tc>
        <w:tc>
          <w:tcPr>
            <w:tcW w:w="2268" w:type="dxa"/>
          </w:tcPr>
          <w:p w14:paraId="54386EC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5,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A8E259D" w14:textId="77777777" w:rsidTr="00664FC5">
        <w:trPr>
          <w:jc w:val="center"/>
        </w:trPr>
        <w:tc>
          <w:tcPr>
            <w:tcW w:w="3794" w:type="dxa"/>
          </w:tcPr>
          <w:p w14:paraId="2A9064A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mắt xích</w:t>
            </w:r>
          </w:p>
        </w:tc>
        <w:tc>
          <w:tcPr>
            <w:tcW w:w="1276" w:type="dxa"/>
          </w:tcPr>
          <w:p w14:paraId="0072E21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268" w:type="dxa"/>
          </w:tcPr>
          <w:p w14:paraId="5259654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lastRenderedPageBreak/>
              <w:t>Chiều dài xích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997,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01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nhỏ</w:t>
            </w:r>
          </w:p>
        </w:tc>
        <w:tc>
          <w:tcPr>
            <w:tcW w:w="1276" w:type="dxa"/>
          </w:tcPr>
          <w:p w14:paraId="2ABDA74C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5A1E7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lớn</w:t>
            </w:r>
          </w:p>
        </w:tc>
        <w:tc>
          <w:tcPr>
            <w:tcW w:w="1276" w:type="dxa"/>
          </w:tcPr>
          <w:p w14:paraId="69D765F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Vật liệu đĩa xích</w:t>
            </w:r>
          </w:p>
        </w:tc>
        <w:tc>
          <w:tcPr>
            <w:tcW w:w="1276" w:type="dxa"/>
          </w:tcPr>
          <w:p w14:paraId="3B7AB40B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Thép 45</w:t>
            </w:r>
          </w:p>
        </w:tc>
        <w:tc>
          <w:tcPr>
            <w:tcW w:w="2268" w:type="dxa"/>
          </w:tcPr>
          <w:p w14:paraId="6D59D20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00" w14:anchorId="540D2014">
                <v:shape id="_x0000_i1037" type="#_x0000_t75" style="width:90.55pt;height:20.75pt" o:ole="">
                  <v:imagedata r:id="rId59" o:title=""/>
                </v:shape>
                <o:OLEObject Type="Embed" ProgID="Equation.DSMT4" ShapeID="_x0000_i1037" DrawAspect="Content" ObjectID="_1787517470" r:id="rId60"/>
              </w:object>
            </w: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nhỏ</w:t>
            </w:r>
          </w:p>
        </w:tc>
        <w:tc>
          <w:tcPr>
            <w:tcW w:w="1276" w:type="dxa"/>
          </w:tcPr>
          <w:p w14:paraId="735D4E8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5D9A309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02,6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lớn</w:t>
            </w:r>
          </w:p>
        </w:tc>
        <w:tc>
          <w:tcPr>
            <w:tcW w:w="1276" w:type="dxa"/>
          </w:tcPr>
          <w:p w14:paraId="66528E27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</w:rPr>
              <w:softHyphen/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8244A5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04,5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nhỏ</w:t>
            </w:r>
          </w:p>
        </w:tc>
        <w:tc>
          <w:tcPr>
            <w:tcW w:w="1276" w:type="dxa"/>
          </w:tcPr>
          <w:p w14:paraId="2F07E9ED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1</w:t>
            </w:r>
          </w:p>
        </w:tc>
        <w:tc>
          <w:tcPr>
            <w:tcW w:w="2268" w:type="dxa"/>
          </w:tcPr>
          <w:p w14:paraId="5DA5FAC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13,7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lớn</w:t>
            </w:r>
          </w:p>
        </w:tc>
        <w:tc>
          <w:tcPr>
            <w:tcW w:w="1276" w:type="dxa"/>
          </w:tcPr>
          <w:p w14:paraId="2108A43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2</w:t>
            </w:r>
          </w:p>
        </w:tc>
        <w:tc>
          <w:tcPr>
            <w:tcW w:w="2268" w:type="dxa"/>
          </w:tcPr>
          <w:p w14:paraId="638F91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16,4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9A6340A" w14:textId="77777777" w:rsidTr="00664FC5">
        <w:trPr>
          <w:jc w:val="center"/>
        </w:trPr>
        <w:tc>
          <w:tcPr>
            <w:tcW w:w="3794" w:type="dxa"/>
          </w:tcPr>
          <w:p w14:paraId="124680D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án kính đáy</w:t>
            </w:r>
          </w:p>
        </w:tc>
        <w:tc>
          <w:tcPr>
            <w:tcW w:w="1276" w:type="dxa"/>
          </w:tcPr>
          <w:p w14:paraId="35C9DA7A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R</w:t>
            </w:r>
          </w:p>
        </w:tc>
        <w:tc>
          <w:tcPr>
            <w:tcW w:w="2268" w:type="dxa"/>
          </w:tcPr>
          <w:p w14:paraId="1BCF456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8,03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44A5E43" w14:textId="77777777" w:rsidTr="00664FC5">
        <w:trPr>
          <w:jc w:val="center"/>
        </w:trPr>
        <w:tc>
          <w:tcPr>
            <w:tcW w:w="3794" w:type="dxa"/>
          </w:tcPr>
          <w:p w14:paraId="782769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1B0B307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1</w:t>
            </w:r>
          </w:p>
        </w:tc>
        <w:tc>
          <w:tcPr>
            <w:tcW w:w="2268" w:type="dxa"/>
          </w:tcPr>
          <w:p w14:paraId="174EC78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86,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6A17ADF2" w14:textId="77777777" w:rsidTr="00664FC5">
        <w:trPr>
          <w:jc w:val="center"/>
        </w:trPr>
        <w:tc>
          <w:tcPr>
            <w:tcW w:w="3794" w:type="dxa"/>
          </w:tcPr>
          <w:p w14:paraId="740F1BB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02A6FA2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2</w:t>
            </w:r>
          </w:p>
        </w:tc>
        <w:tc>
          <w:tcPr>
            <w:tcW w:w="2268" w:type="dxa"/>
          </w:tcPr>
          <w:p w14:paraId="5AD64B6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388,4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09287370" w14:textId="77777777" w:rsidTr="00664FC5">
        <w:trPr>
          <w:jc w:val="center"/>
        </w:trPr>
        <w:tc>
          <w:tcPr>
            <w:tcW w:w="3794" w:type="dxa"/>
          </w:tcPr>
          <w:p w14:paraId="297913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ực tác dụng lên trục</w:t>
            </w:r>
          </w:p>
        </w:tc>
        <w:tc>
          <w:tcPr>
            <w:tcW w:w="1276" w:type="dxa"/>
          </w:tcPr>
          <w:p w14:paraId="24F1C9F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268" w:type="dxa"/>
          </w:tcPr>
          <w:p w14:paraId="6ADF075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257,6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N)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9" w:name="_Toc176684028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9"/>
    </w:p>
    <w:p w14:paraId="765DD625" w14:textId="21410507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0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0" w:name="_Toc176684029"/>
      <w:r w:rsidRPr="00A745FB">
        <w:t>Chọn vật liệu</w:t>
      </w:r>
      <w:bookmarkEnd w:id="10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1" w:name="_Toc176684030"/>
      <w:r w:rsidRPr="005F6FF1">
        <w:t>Xác định ứng suất cho phép</w:t>
      </w:r>
      <w:bookmarkEnd w:id="11"/>
    </w:p>
    <w:p w14:paraId="2EF961AF" w14:textId="77777777" w:rsidR="005A1E77" w:rsidRDefault="005A1E77" w:rsidP="005A1E77">
      <w:pPr>
        <w:pStyle w:val="normal0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12" w:name="_Toc176684031"/>
      <w:r>
        <w:t>……….</w:t>
      </w:r>
      <w:bookmarkEnd w:id="12"/>
    </w:p>
    <w:p w14:paraId="21E9CB6D" w14:textId="77777777" w:rsidR="005A1E77" w:rsidRDefault="005A1E77" w:rsidP="005A1E77">
      <w:pPr>
        <w:pStyle w:val="normal0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13" w:name="_Toc176684032"/>
      <w:r>
        <w:t>……….</w:t>
      </w:r>
      <w:bookmarkEnd w:id="13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14" w:name="_Toc176684033"/>
      <w:r>
        <w:t>……….</w:t>
      </w:r>
      <w:bookmarkEnd w:id="14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lastRenderedPageBreak/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" w:name="_Toc176684034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6" w:name="_Toc176684035"/>
      <w:r w:rsidRPr="00960E61">
        <w:t>Chọn vật liệu chế tạo trục</w:t>
      </w:r>
      <w:bookmarkEnd w:id="16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7" w:name="_Toc176684036"/>
      <w:r w:rsidRPr="00960E61">
        <w:t>Tính tải trọng tác dụng lên trục</w:t>
      </w:r>
      <w:bookmarkEnd w:id="17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8" w:name="_Toc176684037"/>
      <w:r w:rsidRPr="00960E61">
        <w:t xml:space="preserve">Tính </w:t>
      </w:r>
      <w:r>
        <w:t>khoảng cách giữa các điểm đặt lực</w:t>
      </w:r>
      <w:bookmarkEnd w:id="18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9" w:name="_Toc176684038"/>
      <w:r w:rsidRPr="00960E61">
        <w:t>Tính phản lực tại các gối đỡ</w:t>
      </w:r>
      <w:bookmarkEnd w:id="1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20" w:name="_Toc176684039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2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21" w:name="_Toc176684040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2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22" w:name="_Toc176684041"/>
      <w:r w:rsidRPr="00C444B1">
        <w:rPr>
          <w:lang w:val="vi-VN"/>
        </w:rPr>
        <w:t>Thiết kế sơ bộ kết cấu trục</w:t>
      </w:r>
      <w:bookmarkEnd w:id="2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23" w:name="_Toc176684042"/>
      <w:r>
        <w:lastRenderedPageBreak/>
        <w:t>KẾT LUẬN</w:t>
      </w:r>
      <w:bookmarkEnd w:id="2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24" w:name="_Toc176684043"/>
      <w:r w:rsidRPr="00F82406">
        <w:lastRenderedPageBreak/>
        <w:t>Tài liệu tham khảo</w:t>
      </w:r>
      <w:bookmarkEnd w:id="2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79812A3" w14:textId="77777777" w:rsidR="006D01FC" w:rsidRDefault="006D01FC" w:rsidP="0005286D">
      <w:pPr>
        <w:spacing w:before="0" w:after="0" w:line="240" w:lineRule="auto"/>
      </w:pPr>
      <w:r>
        <w:separator/>
      </w:r>
    </w:p>
  </w:endnote>
  <w:endnote w:type="continuationSeparator" w:id="0">
    <w:p w14:paraId="239E3F47" w14:textId="77777777" w:rsidR="006D01FC" w:rsidRDefault="006D01FC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CC11FFE" w14:textId="77777777" w:rsidR="006D01FC" w:rsidRDefault="006D01FC" w:rsidP="0005286D">
      <w:pPr>
        <w:spacing w:before="0" w:after="0" w:line="240" w:lineRule="auto"/>
      </w:pPr>
      <w:r>
        <w:separator/>
      </w:r>
    </w:p>
  </w:footnote>
  <w:footnote w:type="continuationSeparator" w:id="0">
    <w:p w14:paraId="04C20F5A" w14:textId="77777777" w:rsidR="006D01FC" w:rsidRDefault="006D01FC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41EF"/>
    <w:rsid w:val="00010883"/>
    <w:rsid w:val="00013A42"/>
    <w:rsid w:val="000166B1"/>
    <w:rsid w:val="000276AF"/>
    <w:rsid w:val="00030710"/>
    <w:rsid w:val="00032F50"/>
    <w:rsid w:val="00036361"/>
    <w:rsid w:val="000424E9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948E5"/>
    <w:rsid w:val="000A0235"/>
    <w:rsid w:val="000A0906"/>
    <w:rsid w:val="000A7966"/>
    <w:rsid w:val="000B2D7E"/>
    <w:rsid w:val="000B7935"/>
    <w:rsid w:val="000E54C8"/>
    <w:rsid w:val="000E7744"/>
    <w:rsid w:val="000F10B3"/>
    <w:rsid w:val="000F3081"/>
    <w:rsid w:val="000F42CB"/>
    <w:rsid w:val="00106AAF"/>
    <w:rsid w:val="001234E2"/>
    <w:rsid w:val="0012652C"/>
    <w:rsid w:val="00131898"/>
    <w:rsid w:val="001321B4"/>
    <w:rsid w:val="001357F7"/>
    <w:rsid w:val="00150E21"/>
    <w:rsid w:val="001534E8"/>
    <w:rsid w:val="001A1172"/>
    <w:rsid w:val="001B112C"/>
    <w:rsid w:val="001B18F6"/>
    <w:rsid w:val="001F4182"/>
    <w:rsid w:val="001F6643"/>
    <w:rsid w:val="00201E1C"/>
    <w:rsid w:val="00202A6D"/>
    <w:rsid w:val="0020478F"/>
    <w:rsid w:val="00207575"/>
    <w:rsid w:val="002213C8"/>
    <w:rsid w:val="002308FD"/>
    <w:rsid w:val="00236601"/>
    <w:rsid w:val="002374B9"/>
    <w:rsid w:val="00240897"/>
    <w:rsid w:val="00257129"/>
    <w:rsid w:val="00264487"/>
    <w:rsid w:val="00266CF7"/>
    <w:rsid w:val="0028202B"/>
    <w:rsid w:val="00282D59"/>
    <w:rsid w:val="002846FD"/>
    <w:rsid w:val="002A4368"/>
    <w:rsid w:val="002A5499"/>
    <w:rsid w:val="002C27D6"/>
    <w:rsid w:val="002C3777"/>
    <w:rsid w:val="002D1EBC"/>
    <w:rsid w:val="002D6D84"/>
    <w:rsid w:val="002E752B"/>
    <w:rsid w:val="002F506B"/>
    <w:rsid w:val="002F54E2"/>
    <w:rsid w:val="00317885"/>
    <w:rsid w:val="00330326"/>
    <w:rsid w:val="003329DD"/>
    <w:rsid w:val="00332B23"/>
    <w:rsid w:val="00337FBA"/>
    <w:rsid w:val="00340943"/>
    <w:rsid w:val="0035411D"/>
    <w:rsid w:val="003671A4"/>
    <w:rsid w:val="00376721"/>
    <w:rsid w:val="0039062D"/>
    <w:rsid w:val="00395148"/>
    <w:rsid w:val="003B2A1E"/>
    <w:rsid w:val="003C0763"/>
    <w:rsid w:val="003C3D5C"/>
    <w:rsid w:val="003D0EDD"/>
    <w:rsid w:val="003D3402"/>
    <w:rsid w:val="003E1B93"/>
    <w:rsid w:val="003E5BD4"/>
    <w:rsid w:val="003F498A"/>
    <w:rsid w:val="003F6C29"/>
    <w:rsid w:val="0041244B"/>
    <w:rsid w:val="0042036A"/>
    <w:rsid w:val="0042277C"/>
    <w:rsid w:val="00427A7E"/>
    <w:rsid w:val="00437F5E"/>
    <w:rsid w:val="0044592B"/>
    <w:rsid w:val="00452B2F"/>
    <w:rsid w:val="004533A0"/>
    <w:rsid w:val="00466935"/>
    <w:rsid w:val="00472FA7"/>
    <w:rsid w:val="004765B4"/>
    <w:rsid w:val="004777D2"/>
    <w:rsid w:val="00480FE7"/>
    <w:rsid w:val="004A0F1B"/>
    <w:rsid w:val="004A11D6"/>
    <w:rsid w:val="004A6F97"/>
    <w:rsid w:val="004B3340"/>
    <w:rsid w:val="004B4159"/>
    <w:rsid w:val="004B7396"/>
    <w:rsid w:val="004C0496"/>
    <w:rsid w:val="004C16B8"/>
    <w:rsid w:val="004C1CA7"/>
    <w:rsid w:val="004C4ECC"/>
    <w:rsid w:val="004C6878"/>
    <w:rsid w:val="004C6E18"/>
    <w:rsid w:val="004E2FEF"/>
    <w:rsid w:val="004E6E82"/>
    <w:rsid w:val="004F1252"/>
    <w:rsid w:val="004F5193"/>
    <w:rsid w:val="005030D8"/>
    <w:rsid w:val="0051116C"/>
    <w:rsid w:val="00516730"/>
    <w:rsid w:val="005307BD"/>
    <w:rsid w:val="00536248"/>
    <w:rsid w:val="005375A4"/>
    <w:rsid w:val="00540E50"/>
    <w:rsid w:val="00550124"/>
    <w:rsid w:val="005534C0"/>
    <w:rsid w:val="00554EAA"/>
    <w:rsid w:val="005629E0"/>
    <w:rsid w:val="00563351"/>
    <w:rsid w:val="00564FDC"/>
    <w:rsid w:val="00566CDD"/>
    <w:rsid w:val="0056722D"/>
    <w:rsid w:val="00581579"/>
    <w:rsid w:val="005869A8"/>
    <w:rsid w:val="0058740B"/>
    <w:rsid w:val="005912E6"/>
    <w:rsid w:val="00591D95"/>
    <w:rsid w:val="005948E1"/>
    <w:rsid w:val="005A0558"/>
    <w:rsid w:val="005A1E77"/>
    <w:rsid w:val="005C1282"/>
    <w:rsid w:val="005C1844"/>
    <w:rsid w:val="005D52AF"/>
    <w:rsid w:val="005E409F"/>
    <w:rsid w:val="005E7C0D"/>
    <w:rsid w:val="005F3DA8"/>
    <w:rsid w:val="005F5B3B"/>
    <w:rsid w:val="005F6FF1"/>
    <w:rsid w:val="0060143E"/>
    <w:rsid w:val="006108E0"/>
    <w:rsid w:val="0061477D"/>
    <w:rsid w:val="0061606F"/>
    <w:rsid w:val="006253A4"/>
    <w:rsid w:val="00630FAA"/>
    <w:rsid w:val="00633F67"/>
    <w:rsid w:val="0063732F"/>
    <w:rsid w:val="006408FB"/>
    <w:rsid w:val="006605F9"/>
    <w:rsid w:val="00661D14"/>
    <w:rsid w:val="006652C9"/>
    <w:rsid w:val="00680EA2"/>
    <w:rsid w:val="006826D7"/>
    <w:rsid w:val="00692509"/>
    <w:rsid w:val="0069377A"/>
    <w:rsid w:val="00693D02"/>
    <w:rsid w:val="006A2079"/>
    <w:rsid w:val="006B1F89"/>
    <w:rsid w:val="006B400F"/>
    <w:rsid w:val="006D01FC"/>
    <w:rsid w:val="006D34FE"/>
    <w:rsid w:val="006D4DD7"/>
    <w:rsid w:val="006E1662"/>
    <w:rsid w:val="006E16C4"/>
    <w:rsid w:val="006F106C"/>
    <w:rsid w:val="006F21DB"/>
    <w:rsid w:val="00703B5E"/>
    <w:rsid w:val="00724797"/>
    <w:rsid w:val="00745255"/>
    <w:rsid w:val="007475E5"/>
    <w:rsid w:val="007479DB"/>
    <w:rsid w:val="00751C58"/>
    <w:rsid w:val="0075230D"/>
    <w:rsid w:val="00757188"/>
    <w:rsid w:val="00763E8F"/>
    <w:rsid w:val="0076705A"/>
    <w:rsid w:val="00770294"/>
    <w:rsid w:val="0079114D"/>
    <w:rsid w:val="0079190B"/>
    <w:rsid w:val="007A2AB4"/>
    <w:rsid w:val="007B7388"/>
    <w:rsid w:val="007C24DD"/>
    <w:rsid w:val="007C5EA8"/>
    <w:rsid w:val="007D399B"/>
    <w:rsid w:val="007D508F"/>
    <w:rsid w:val="007E1771"/>
    <w:rsid w:val="007E260D"/>
    <w:rsid w:val="007E483E"/>
    <w:rsid w:val="007F04D2"/>
    <w:rsid w:val="00801A81"/>
    <w:rsid w:val="00807494"/>
    <w:rsid w:val="00807976"/>
    <w:rsid w:val="00816BAA"/>
    <w:rsid w:val="00820F34"/>
    <w:rsid w:val="00821E3D"/>
    <w:rsid w:val="00833E85"/>
    <w:rsid w:val="0083598E"/>
    <w:rsid w:val="00835AD1"/>
    <w:rsid w:val="00847377"/>
    <w:rsid w:val="00851B78"/>
    <w:rsid w:val="00857990"/>
    <w:rsid w:val="00857E32"/>
    <w:rsid w:val="0086747B"/>
    <w:rsid w:val="008723A7"/>
    <w:rsid w:val="00873947"/>
    <w:rsid w:val="00880C48"/>
    <w:rsid w:val="00883E28"/>
    <w:rsid w:val="00884E49"/>
    <w:rsid w:val="00885148"/>
    <w:rsid w:val="00893DFB"/>
    <w:rsid w:val="008A15F2"/>
    <w:rsid w:val="008A5555"/>
    <w:rsid w:val="008B0A93"/>
    <w:rsid w:val="008F2FB8"/>
    <w:rsid w:val="009009BA"/>
    <w:rsid w:val="00905AC3"/>
    <w:rsid w:val="009073BF"/>
    <w:rsid w:val="009279FA"/>
    <w:rsid w:val="009356B0"/>
    <w:rsid w:val="0093593F"/>
    <w:rsid w:val="009402CB"/>
    <w:rsid w:val="009512FD"/>
    <w:rsid w:val="00953314"/>
    <w:rsid w:val="009543D8"/>
    <w:rsid w:val="00960E61"/>
    <w:rsid w:val="009618EC"/>
    <w:rsid w:val="00966CF6"/>
    <w:rsid w:val="0098114B"/>
    <w:rsid w:val="009812F7"/>
    <w:rsid w:val="009A0ECD"/>
    <w:rsid w:val="009A1086"/>
    <w:rsid w:val="009A2697"/>
    <w:rsid w:val="009A412A"/>
    <w:rsid w:val="009D5FD1"/>
    <w:rsid w:val="009F45AD"/>
    <w:rsid w:val="009F46DF"/>
    <w:rsid w:val="009F7B26"/>
    <w:rsid w:val="00A039D3"/>
    <w:rsid w:val="00A041EA"/>
    <w:rsid w:val="00A04688"/>
    <w:rsid w:val="00A073E7"/>
    <w:rsid w:val="00A32B69"/>
    <w:rsid w:val="00A439F7"/>
    <w:rsid w:val="00A4675D"/>
    <w:rsid w:val="00A540F9"/>
    <w:rsid w:val="00A6117C"/>
    <w:rsid w:val="00A64512"/>
    <w:rsid w:val="00A745FB"/>
    <w:rsid w:val="00A74EF0"/>
    <w:rsid w:val="00A849A7"/>
    <w:rsid w:val="00A94F2C"/>
    <w:rsid w:val="00A95315"/>
    <w:rsid w:val="00AA515C"/>
    <w:rsid w:val="00AB2BBA"/>
    <w:rsid w:val="00AB4BF9"/>
    <w:rsid w:val="00AC67B4"/>
    <w:rsid w:val="00AC68D6"/>
    <w:rsid w:val="00AC7BCB"/>
    <w:rsid w:val="00AD1F17"/>
    <w:rsid w:val="00AE6370"/>
    <w:rsid w:val="00AF3952"/>
    <w:rsid w:val="00AF6B3C"/>
    <w:rsid w:val="00B07ACD"/>
    <w:rsid w:val="00B13858"/>
    <w:rsid w:val="00B147F2"/>
    <w:rsid w:val="00B167C0"/>
    <w:rsid w:val="00B331B9"/>
    <w:rsid w:val="00B3578F"/>
    <w:rsid w:val="00B45205"/>
    <w:rsid w:val="00B53F2B"/>
    <w:rsid w:val="00B5487C"/>
    <w:rsid w:val="00B61CD4"/>
    <w:rsid w:val="00B67326"/>
    <w:rsid w:val="00BA333B"/>
    <w:rsid w:val="00BA3DC5"/>
    <w:rsid w:val="00BA4CD2"/>
    <w:rsid w:val="00BC70CD"/>
    <w:rsid w:val="00BD26A4"/>
    <w:rsid w:val="00BD3542"/>
    <w:rsid w:val="00BE1D4C"/>
    <w:rsid w:val="00BF48E6"/>
    <w:rsid w:val="00BF57F6"/>
    <w:rsid w:val="00C06BD0"/>
    <w:rsid w:val="00C1767B"/>
    <w:rsid w:val="00C2604A"/>
    <w:rsid w:val="00C40852"/>
    <w:rsid w:val="00C4414E"/>
    <w:rsid w:val="00C56456"/>
    <w:rsid w:val="00C70F61"/>
    <w:rsid w:val="00C84AC5"/>
    <w:rsid w:val="00C85073"/>
    <w:rsid w:val="00CA17C9"/>
    <w:rsid w:val="00CA4C18"/>
    <w:rsid w:val="00CA4CC6"/>
    <w:rsid w:val="00CA6F1B"/>
    <w:rsid w:val="00CC330E"/>
    <w:rsid w:val="00CC4F43"/>
    <w:rsid w:val="00CD19D9"/>
    <w:rsid w:val="00D04363"/>
    <w:rsid w:val="00D056A9"/>
    <w:rsid w:val="00D114FA"/>
    <w:rsid w:val="00D3091A"/>
    <w:rsid w:val="00D42785"/>
    <w:rsid w:val="00D45052"/>
    <w:rsid w:val="00D53C7A"/>
    <w:rsid w:val="00D576A1"/>
    <w:rsid w:val="00D73F4B"/>
    <w:rsid w:val="00D84F50"/>
    <w:rsid w:val="00D87552"/>
    <w:rsid w:val="00D91F63"/>
    <w:rsid w:val="00D93B91"/>
    <w:rsid w:val="00DA2D87"/>
    <w:rsid w:val="00DA334E"/>
    <w:rsid w:val="00DA38B6"/>
    <w:rsid w:val="00DB50A1"/>
    <w:rsid w:val="00DC1EA5"/>
    <w:rsid w:val="00DC47FC"/>
    <w:rsid w:val="00DF49CD"/>
    <w:rsid w:val="00DF7402"/>
    <w:rsid w:val="00E16D23"/>
    <w:rsid w:val="00E22B3A"/>
    <w:rsid w:val="00E2325F"/>
    <w:rsid w:val="00E23BF8"/>
    <w:rsid w:val="00E4148C"/>
    <w:rsid w:val="00E43E12"/>
    <w:rsid w:val="00E730A0"/>
    <w:rsid w:val="00E935C9"/>
    <w:rsid w:val="00E942F9"/>
    <w:rsid w:val="00E979AA"/>
    <w:rsid w:val="00EA1057"/>
    <w:rsid w:val="00EA125F"/>
    <w:rsid w:val="00EA3F74"/>
    <w:rsid w:val="00EA6BE5"/>
    <w:rsid w:val="00EC50F8"/>
    <w:rsid w:val="00ED0379"/>
    <w:rsid w:val="00ED1AD7"/>
    <w:rsid w:val="00ED236C"/>
    <w:rsid w:val="00ED3060"/>
    <w:rsid w:val="00EF1AF8"/>
    <w:rsid w:val="00EF1E59"/>
    <w:rsid w:val="00EF61EE"/>
    <w:rsid w:val="00F1769C"/>
    <w:rsid w:val="00F302D3"/>
    <w:rsid w:val="00F319A6"/>
    <w:rsid w:val="00F42270"/>
    <w:rsid w:val="00F43365"/>
    <w:rsid w:val="00F45703"/>
    <w:rsid w:val="00F559D9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3.bin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0.wmf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5.wmf"/><Relationship Id="rId14" Type="http://schemas.openxmlformats.org/officeDocument/2006/relationships/image" Target="media/image2.png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8" Type="http://schemas.openxmlformats.org/officeDocument/2006/relationships/header" Target="header1.xml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1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8</TotalTime>
  <Pages>15</Pages>
  <Words>1390</Words>
  <Characters>7929</Characters>
  <Application>Microsoft Office Word</Application>
  <DocSecurity>0</DocSecurity>
  <Lines>66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45</cp:revision>
  <dcterms:created xsi:type="dcterms:W3CDTF">2013-10-01T22:26:00Z</dcterms:created>
  <dcterms:modified xsi:type="dcterms:W3CDTF">2024-09-10T16:50:00Z</dcterms:modified>
</cp:coreProperties>
</file>